
<file path=[Content_Types].xml><?xml version="1.0" encoding="utf-8"?>
<Types xmlns="http://schemas.openxmlformats.org/package/2006/content-types">
  <Default Extension="jfif" ContentType="image/j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1" r:id="rId2"/>
    <p:sldId id="257" r:id="rId3"/>
    <p:sldId id="302" r:id="rId4"/>
    <p:sldId id="308" r:id="rId5"/>
    <p:sldId id="258" r:id="rId6"/>
    <p:sldId id="303" r:id="rId7"/>
    <p:sldId id="304" r:id="rId8"/>
    <p:sldId id="295" r:id="rId9"/>
    <p:sldId id="290" r:id="rId10"/>
    <p:sldId id="306" r:id="rId11"/>
    <p:sldId id="307" r:id="rId12"/>
    <p:sldId id="305" r:id="rId13"/>
    <p:sldId id="301" r:id="rId14"/>
    <p:sldId id="26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5F89BD-63F8-40B9-9460-C593EF998F84}">
          <p14:sldIdLst>
            <p14:sldId id="261"/>
            <p14:sldId id="257"/>
            <p14:sldId id="302"/>
            <p14:sldId id="308"/>
            <p14:sldId id="258"/>
            <p14:sldId id="303"/>
            <p14:sldId id="304"/>
            <p14:sldId id="295"/>
            <p14:sldId id="290"/>
            <p14:sldId id="306"/>
          </p14:sldIdLst>
        </p14:section>
        <p14:section name="Untitled Section" id="{0AA1A91A-2458-4BDB-A8BA-7B9EDC65D1CD}">
          <p14:sldIdLst>
            <p14:sldId id="307"/>
            <p14:sldId id="305"/>
            <p14:sldId id="301"/>
            <p14:sldId id="267"/>
          </p14:sldIdLst>
        </p14:section>
      </p14:sectionLst>
    </p:ex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F0F9"/>
    <a:srgbClr val="BFE363"/>
    <a:srgbClr val="6BC9D6"/>
    <a:srgbClr val="FF0066"/>
    <a:srgbClr val="3333FF"/>
    <a:srgbClr val="FF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9892" autoAdjust="0"/>
  </p:normalViewPr>
  <p:slideViewPr>
    <p:cSldViewPr snapToGrid="0">
      <p:cViewPr varScale="1">
        <p:scale>
          <a:sx n="55" d="100"/>
          <a:sy n="55" d="100"/>
        </p:scale>
        <p:origin x="-1096" y="-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607D-8C6A-479D-9E6F-9D359973C701}" type="datetimeFigureOut">
              <a:rPr lang="en-GB" smtClean="0"/>
              <a:t>08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0AC54-6E2D-4C2A-8EE7-5D3712BE85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2512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5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/3 </a:t>
            </a:r>
            <a:r>
              <a:rPr lang="en-US" dirty="0" err="1"/>
              <a:t>và</a:t>
            </a:r>
            <a:r>
              <a:rPr lang="en-US" dirty="0"/>
              <a:t> ¾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MS ta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dirty="0"/>
              <a:t>Qua BT 1,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co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?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8983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61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F4546-BBB7-4C99-A854-314C28C058B4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9.png"/><Relationship Id="rId3" Type="http://schemas.openxmlformats.org/officeDocument/2006/relationships/image" Target="../media/image36.png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png"/><Relationship Id="rId5" Type="http://schemas.openxmlformats.org/officeDocument/2006/relationships/image" Target="../media/image10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medium confidence">
            <a:extLst>
              <a:ext uri="{FF2B5EF4-FFF2-40B4-BE49-F238E27FC236}">
                <a16:creationId xmlns:a16="http://schemas.microsoft.com/office/drawing/2014/main" xmlns="" id="{3FF31B22-6C6D-43B7-AED6-FFB31A15C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791" y="2427373"/>
            <a:ext cx="11141710" cy="25853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ÔN TẬP:  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O SÁNH HAI PHÂN SỐ</a:t>
            </a: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 6, 7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7994" y="469106"/>
            <a:ext cx="10148505" cy="86177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hứ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ư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ngày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8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háng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9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năm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2021</a:t>
            </a:r>
          </a:p>
        </p:txBody>
      </p:sp>
      <p:sp>
        <p:nvSpPr>
          <p:cNvPr id="7" name="Google Shape;63;p13"/>
          <p:cNvSpPr txBox="1">
            <a:spLocks/>
          </p:cNvSpPr>
          <p:nvPr/>
        </p:nvSpPr>
        <p:spPr>
          <a:xfrm>
            <a:off x="2556787" y="1721768"/>
            <a:ext cx="6878720" cy="14881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Fredoka One"/>
              <a:buNone/>
              <a:defRPr sz="2800" b="1" i="0" u="none" strike="noStrike" cap="none">
                <a:solidFill>
                  <a:schemeClr val="accent5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9pPr>
          </a:lstStyle>
          <a:p>
            <a:r>
              <a:rPr lang="en-US" altLang="en-GB" sz="5900" dirty="0" err="1">
                <a:solidFill>
                  <a:schemeClr val="tx1"/>
                </a:solidFill>
                <a:latin typeface="HP001 4 hàng" pitchFamily="34" charset="0"/>
                <a:cs typeface="Times New Roman" panose="02020603050405020304" pitchFamily="18" charset="0"/>
              </a:rPr>
              <a:t>Toán</a:t>
            </a:r>
            <a:endParaRPr lang="en-US" altLang="en-GB" sz="5900" dirty="0">
              <a:solidFill>
                <a:schemeClr val="tx1"/>
              </a:solidFill>
              <a:latin typeface="HP001 4 hàng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C1A6F7E-525B-47C2-836E-E7C6ACB61F99}"/>
              </a:ext>
            </a:extLst>
          </p:cNvPr>
          <p:cNvSpPr txBox="1"/>
          <p:nvPr/>
        </p:nvSpPr>
        <p:spPr>
          <a:xfrm>
            <a:off x="1872032" y="1050911"/>
            <a:ext cx="1097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eo thứ tự từ bé đến lớ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9D77F979-ECC1-42C1-959E-E40A6E6C8A6A}"/>
                  </a:ext>
                </a:extLst>
              </p:cNvPr>
              <p:cNvSpPr/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61437684-B219-4A93-826E-C747983BFAD6}"/>
                  </a:ext>
                </a:extLst>
              </p:cNvPr>
              <p:cNvSpPr/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652DD00C-6713-486D-97B4-C152B4BF384A}"/>
                  </a:ext>
                </a:extLst>
              </p:cNvPr>
              <p:cNvSpPr/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A74E619-8DBD-4668-A80E-C1B2F9F0AB1F}"/>
              </a:ext>
            </a:extLst>
          </p:cNvPr>
          <p:cNvSpPr txBox="1"/>
          <p:nvPr/>
        </p:nvSpPr>
        <p:spPr>
          <a:xfrm>
            <a:off x="1358001" y="278849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809519BF-FD8A-4496-A54B-626921010AF7}"/>
                  </a:ext>
                </a:extLst>
              </p:cNvPr>
              <p:cNvSpPr/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F98B09D8-AB22-4E93-9063-1D32AC7768EE}"/>
                  </a:ext>
                </a:extLst>
              </p:cNvPr>
              <p:cNvSpPr/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A7CB963-40A0-49D9-BD7F-13470C359221}"/>
                  </a:ext>
                </a:extLst>
              </p:cNvPr>
              <p:cNvSpPr/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E3ECF76-8046-42D9-B1F0-1A7D4746F576}"/>
              </a:ext>
            </a:extLst>
          </p:cNvPr>
          <p:cNvSpPr txBox="1"/>
          <p:nvPr/>
        </p:nvSpPr>
        <p:spPr>
          <a:xfrm>
            <a:off x="2727961" y="2834836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78481E7-CEB4-4ABD-94FD-45155E7E6F07}"/>
              </a:ext>
            </a:extLst>
          </p:cNvPr>
          <p:cNvSpPr txBox="1"/>
          <p:nvPr/>
        </p:nvSpPr>
        <p:spPr>
          <a:xfrm>
            <a:off x="3846386" y="2834835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5D3B3C2-7452-4EB7-8080-6D747475DFB7}"/>
              </a:ext>
            </a:extLst>
          </p:cNvPr>
          <p:cNvSpPr txBox="1"/>
          <p:nvPr/>
        </p:nvSpPr>
        <p:spPr>
          <a:xfrm>
            <a:off x="7985484" y="2788499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F5775BA-B657-4C6E-B192-E213686C0F04}"/>
              </a:ext>
            </a:extLst>
          </p:cNvPr>
          <p:cNvSpPr txBox="1"/>
          <p:nvPr/>
        </p:nvSpPr>
        <p:spPr>
          <a:xfrm>
            <a:off x="9182693" y="2808390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414B475-34C2-4A3D-AD8E-AC21DB8A41D3}"/>
              </a:ext>
            </a:extLst>
          </p:cNvPr>
          <p:cNvSpPr txBox="1"/>
          <p:nvPr/>
        </p:nvSpPr>
        <p:spPr>
          <a:xfrm>
            <a:off x="6760133" y="2808390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xmlns="" id="{2D2D551A-1176-41D8-9AE5-C6D6086668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xmlns="" id="{4DD1727B-2448-44BF-8940-EDA97AB88D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xmlns="" id="{7A91892F-E413-4754-98D6-138CC6BEC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xmlns="" id="{9674E9D3-9ADA-483F-A9E8-367D3EF1F0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xmlns="" id="{269B2089-DEEA-4EC8-8C01-4D0BD311F7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BC8AF179-0533-4650-A367-3D2FFB42E0C0}"/>
              </a:ext>
            </a:extLst>
          </p:cNvPr>
          <p:cNvSpPr/>
          <p:nvPr/>
        </p:nvSpPr>
        <p:spPr>
          <a:xfrm>
            <a:off x="900905" y="852400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858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E0D56896-65A7-40B8-B7C9-FC18E0652DF7}"/>
                  </a:ext>
                </a:extLst>
              </p:cNvPr>
              <p:cNvSpPr txBox="1"/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14967C7-F548-4BAF-9803-C078940421CB}"/>
                  </a:ext>
                </a:extLst>
              </p:cNvPr>
              <p:cNvSpPr txBox="1"/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FCB01AC1-4583-4214-BAB1-BEAE30F4524A}"/>
                  </a:ext>
                </a:extLst>
              </p:cNvPr>
              <p:cNvSpPr/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5850F127-B3EF-40A2-AC03-B2F4FF19F6CE}"/>
                  </a:ext>
                </a:extLst>
              </p:cNvPr>
              <p:cNvSpPr/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ED2217E4-EBE7-4FB0-8AAE-19F83E1E7854}"/>
                  </a:ext>
                </a:extLst>
              </p:cNvPr>
              <p:cNvSpPr/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BDA3C5E-74FB-4084-A478-370626456A04}"/>
              </a:ext>
            </a:extLst>
          </p:cNvPr>
          <p:cNvSpPr txBox="1"/>
          <p:nvPr/>
        </p:nvSpPr>
        <p:spPr>
          <a:xfrm>
            <a:off x="956059" y="266685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B3D447BC-A240-4E5B-B8E1-258B80A02894}"/>
                  </a:ext>
                </a:extLst>
              </p:cNvPr>
              <p:cNvSpPr txBox="1"/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79ECF5C-E3D5-4052-AEEC-4BBA14B86DD5}"/>
              </a:ext>
            </a:extLst>
          </p:cNvPr>
          <p:cNvSpPr txBox="1"/>
          <p:nvPr/>
        </p:nvSpPr>
        <p:spPr>
          <a:xfrm>
            <a:off x="748397" y="511721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71F75A8-94AB-424E-87AB-0C429369CFDB}"/>
              </a:ext>
            </a:extLst>
          </p:cNvPr>
          <p:cNvSpPr txBox="1"/>
          <p:nvPr/>
        </p:nvSpPr>
        <p:spPr>
          <a:xfrm>
            <a:off x="5042846" y="1733864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xmlns="" id="{8AAFDCFF-AD0D-4343-89EE-DC9F8C5537C1}"/>
              </a:ext>
            </a:extLst>
          </p:cNvPr>
          <p:cNvSpPr/>
          <p:nvPr/>
        </p:nvSpPr>
        <p:spPr>
          <a:xfrm>
            <a:off x="4390186" y="494327"/>
            <a:ext cx="297582" cy="29346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3EA44092-C70A-4099-BCFA-9199AFB0C536}"/>
                  </a:ext>
                </a:extLst>
              </p:cNvPr>
              <p:cNvSpPr txBox="1"/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C132CDE2-4223-4A8B-AD30-90915C338C19}"/>
                  </a:ext>
                </a:extLst>
              </p:cNvPr>
              <p:cNvSpPr txBox="1"/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63AFD6A-444C-43D7-8D3A-84A1981B44B8}"/>
                  </a:ext>
                </a:extLst>
              </p:cNvPr>
              <p:cNvSpPr txBox="1"/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D9B74F94-DACB-405D-971E-079CFACDF54E}"/>
                  </a:ext>
                </a:extLst>
              </p:cNvPr>
              <p:cNvSpPr/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79BF59D1-E67C-45B9-87AF-42580CACDFB9}"/>
                  </a:ext>
                </a:extLst>
              </p:cNvPr>
              <p:cNvSpPr/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BDA4A375-7E58-4927-9739-EB4B2823E19E}"/>
                  </a:ext>
                </a:extLst>
              </p:cNvPr>
              <p:cNvSpPr/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7C1D2C45-1107-4182-ADB0-F33146E18D56}"/>
              </a:ext>
            </a:extLst>
          </p:cNvPr>
          <p:cNvSpPr txBox="1"/>
          <p:nvPr/>
        </p:nvSpPr>
        <p:spPr>
          <a:xfrm>
            <a:off x="955363" y="587512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B3C45F9-2BFD-481F-8EAF-F8304CA801A5}"/>
                  </a:ext>
                </a:extLst>
              </p:cNvPr>
              <p:cNvSpPr txBox="1"/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A6772C-4028-44F0-9FDC-BE184293B4C6}"/>
              </a:ext>
            </a:extLst>
          </p:cNvPr>
          <p:cNvSpPr txBox="1"/>
          <p:nvPr/>
        </p:nvSpPr>
        <p:spPr>
          <a:xfrm>
            <a:off x="708813" y="4001986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22110FAF-280C-4FD8-AA3B-2605517ECC43}"/>
              </a:ext>
            </a:extLst>
          </p:cNvPr>
          <p:cNvSpPr txBox="1"/>
          <p:nvPr/>
        </p:nvSpPr>
        <p:spPr>
          <a:xfrm>
            <a:off x="5003262" y="5106959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xmlns="" id="{F4882747-332B-475D-A10E-19E715EB28BC}"/>
              </a:ext>
            </a:extLst>
          </p:cNvPr>
          <p:cNvSpPr/>
          <p:nvPr/>
        </p:nvSpPr>
        <p:spPr>
          <a:xfrm>
            <a:off x="4488158" y="3984592"/>
            <a:ext cx="160025" cy="258735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0F2700FC-6549-4C2C-9D45-DF8E005D2F23}"/>
                  </a:ext>
                </a:extLst>
              </p:cNvPr>
              <p:cNvSpPr txBox="1"/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4">
            <a:extLst>
              <a:ext uri="{FF2B5EF4-FFF2-40B4-BE49-F238E27FC236}">
                <a16:creationId xmlns:a16="http://schemas.microsoft.com/office/drawing/2014/main" xmlns="" id="{78A9C14A-5BA5-4413-9163-FF81405626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7041444"/>
            <a:chOff x="1650" y="-11"/>
            <a:chExt cx="4420" cy="4368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xmlns="" id="{2B31B0EE-359F-4ABB-B8A5-F05EFD954F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xmlns="" id="{53E0CC1E-64AC-4B58-BFDC-D39EC02006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xmlns="" id="{60786880-9C3F-4D35-B044-0B70ACAC83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xmlns="" id="{4F5DFD71-63DF-4692-8176-706820E7A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314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0589" y="98473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;&lt;: =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blipFill rotWithShape="1">
                <a:blip r:embed="rId2"/>
                <a:stretch>
                  <a:fillRect l="-90" t="-6" r="39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blipFill rotWithShape="1">
                <a:blip r:embed="rId3"/>
                <a:stretch>
                  <a:fillRect l="-71" t="-70" r="20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blipFill rotWithShape="1">
                <a:blip r:embed="rId4"/>
                <a:stretch>
                  <a:fillRect l="-13" t="-70" r="87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blipFill rotWithShape="1">
                <a:blip r:embed="rId5"/>
                <a:stretch>
                  <a:fillRect l="-84" t="-6" r="32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37198" y="251309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4538" y="2484637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blipFill rotWithShape="1">
                <a:blip r:embed="rId7"/>
                <a:stretch>
                  <a:fillRect l="-42" t="-38" r="116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blipFill rotWithShape="1">
                <a:blip r:embed="rId8"/>
                <a:stretch>
                  <a:fillRect l="-80" t="-38" r="2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blipFill rotWithShape="1">
                <a:blip r:embed="rId9"/>
                <a:stretch>
                  <a:fillRect l="-71" t="-41" r="19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blipFill rotWithShape="1">
                <a:blip r:embed="rId10"/>
                <a:stretch>
                  <a:fillRect l="-77" t="-41" r="2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blipFill rotWithShape="1">
                <a:blip r:embed="rId11"/>
                <a:stretch>
                  <a:fillRect l="-12" t="-8" r="8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882939" y="388026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5710" y="2412940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02229" y="4007504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19241" y="2405371"/>
            <a:ext cx="50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846072" y="2269194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8937" y="3795396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54500" y="2405371"/>
            <a:ext cx="50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30555" y="3893665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xmlns="" id="{992A6497-5552-4A92-A31B-88BF123449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xmlns="" id="{73D40790-3948-4C94-A1CC-C3FDFDDCD0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xmlns="" id="{42F73F94-335C-4125-9FDE-2885F0E452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xmlns="" id="{1FC97F3F-7DD1-4957-9CCA-35D65E514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xmlns="" id="{FDE4225C-9901-41F2-B022-A88C0E2757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xmlns="" id="{E366A2DF-44B4-4877-ACC4-1C8745C91CD3}"/>
              </a:ext>
            </a:extLst>
          </p:cNvPr>
          <p:cNvSpPr/>
          <p:nvPr/>
        </p:nvSpPr>
        <p:spPr>
          <a:xfrm>
            <a:off x="1432530" y="882762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1"/>
      <p:bldP spid="10" grpId="2"/>
      <p:bldP spid="11" grpId="1"/>
      <p:bldP spid="11" grpId="2"/>
      <p:bldP spid="11" grpId="3"/>
      <p:bldP spid="12" grpId="0"/>
      <p:bldP spid="13" grpId="0"/>
      <p:bldP spid="14" grpId="0"/>
      <p:bldP spid="15" grpId="0"/>
      <p:bldP spid="16" grpId="0"/>
      <p:bldP spid="17" grpId="0"/>
      <p:bldP spid="18" grpId="1"/>
      <p:bldP spid="18" grpId="2"/>
      <p:bldP spid="18" grpId="3"/>
      <p:bldP spid="19" grpId="1"/>
      <p:bldP spid="19" grpId="2"/>
      <p:bldP spid="19" grpId="3"/>
      <p:bldP spid="20" grpId="1"/>
      <p:bldP spid="20" grpId="2"/>
      <p:bldP spid="20" grpId="3"/>
      <p:bldP spid="21" grpId="0"/>
      <p:bldP spid="23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waterfall chart&#10;&#10;Description automatically generated">
            <a:extLst>
              <a:ext uri="{FF2B5EF4-FFF2-40B4-BE49-F238E27FC236}">
                <a16:creationId xmlns:a16="http://schemas.microsoft.com/office/drawing/2014/main" xmlns="" id="{FD069470-4DD1-4E6B-A5F1-1AE3ACCF3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359" y="871362"/>
            <a:ext cx="2621281" cy="132588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41A5A4C-D69E-4E9A-B629-8E832ADE8985}"/>
              </a:ext>
            </a:extLst>
          </p:cNvPr>
          <p:cNvSpPr/>
          <p:nvPr/>
        </p:nvSpPr>
        <p:spPr>
          <a:xfrm>
            <a:off x="449192" y="2114686"/>
            <a:ext cx="117428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tìm hiểu cách so sánh 2 phân số </a:t>
            </a:r>
            <a:r>
              <a:rPr lang="nb-NO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1 và </a:t>
            </a:r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phân số trung gian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23092" y="2945600"/>
                <a:ext cx="2407967" cy="126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38</m:t>
                          </m:r>
                        </m:den>
                      </m:f>
                      <m:r>
                        <a:rPr lang="en-US" sz="4000" b="0" i="1" smtClean="0">
                          <a:latin typeface="Cambria Math"/>
                        </a:rPr>
                        <m:t> …. 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3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092" y="2945600"/>
                <a:ext cx="2407967" cy="12613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2389" y="2960347"/>
                <a:ext cx="1840504" cy="1246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sz="4000" b="0" i="1" smtClean="0">
                          <a:latin typeface="Cambria Math"/>
                        </a:rPr>
                        <m:t> …. 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389" y="2960347"/>
                <a:ext cx="1840504" cy="1246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F280FD77-0AA9-4BC0-AFE2-7106D17D603C}"/>
              </a:ext>
            </a:extLst>
          </p:cNvPr>
          <p:cNvGrpSpPr/>
          <p:nvPr/>
        </p:nvGrpSpPr>
        <p:grpSpPr>
          <a:xfrm>
            <a:off x="0" y="1713"/>
            <a:ext cx="12192000" cy="6858000"/>
            <a:chOff x="0" y="0"/>
            <a:chExt cx="12192000" cy="6858000"/>
          </a:xfrm>
        </p:grpSpPr>
        <p:pic>
          <p:nvPicPr>
            <p:cNvPr id="11" name="Picture 10" descr="Chart&#10;&#10;Description automatically generated with medium confidence">
              <a:extLst>
                <a:ext uri="{FF2B5EF4-FFF2-40B4-BE49-F238E27FC236}">
                  <a16:creationId xmlns:a16="http://schemas.microsoft.com/office/drawing/2014/main" xmlns="" id="{7C355BC2-17A0-49F9-AB92-9DB8B7BC6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59CA47F1-6B0E-4F74-9EA8-442CBA4C5D23}"/>
                </a:ext>
              </a:extLst>
            </p:cNvPr>
            <p:cNvSpPr/>
            <p:nvPr/>
          </p:nvSpPr>
          <p:spPr>
            <a:xfrm>
              <a:off x="587023" y="395111"/>
              <a:ext cx="2111022" cy="1485346"/>
            </a:xfrm>
            <a:prstGeom prst="roundRect">
              <a:avLst/>
            </a:prstGeom>
            <a:solidFill>
              <a:srgbClr val="D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8"/>
          <p:cNvSpPr/>
          <p:nvPr/>
        </p:nvSpPr>
        <p:spPr>
          <a:xfrm>
            <a:off x="2045086" y="2351782"/>
            <a:ext cx="778753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nb-NO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sau</a:t>
            </a:r>
          </a:p>
          <a:p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n tập: So sánh hai phân số </a:t>
            </a:r>
            <a:r>
              <a:rPr lang="en-US" altLang="nb-N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heo)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026" name="Picture 2" descr="House free icon">
            <a:extLst>
              <a:ext uri="{FF2B5EF4-FFF2-40B4-BE49-F238E27FC236}">
                <a16:creationId xmlns:a16="http://schemas.microsoft.com/office/drawing/2014/main" xmlns="" id="{A4261E6C-9A9A-4751-84FF-1CB1B604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10" y="674345"/>
            <a:ext cx="1601223" cy="1601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xmlns="" id="{9C6DBBDC-2684-45A5-9353-F85D8BB6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220" y="589352"/>
            <a:ext cx="4466936" cy="1826874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50" name="Picture 2" descr="Puzzle free icon">
            <a:extLst>
              <a:ext uri="{FF2B5EF4-FFF2-40B4-BE49-F238E27FC236}">
                <a16:creationId xmlns:a16="http://schemas.microsoft.com/office/drawing/2014/main" xmlns="" id="{95084649-A566-4CD5-AE43-25BD82534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90342">
            <a:off x="9626375" y="3470242"/>
            <a:ext cx="1693333" cy="169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75F2EB4-84CE-4245-B6FC-2B156A3EE3DA}"/>
              </a:ext>
            </a:extLst>
          </p:cNvPr>
          <p:cNvSpPr txBox="1"/>
          <p:nvPr/>
        </p:nvSpPr>
        <p:spPr>
          <a:xfrm>
            <a:off x="3696661" y="2766324"/>
            <a:ext cx="5047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 tìm mảnh ghép</a:t>
            </a:r>
          </a:p>
        </p:txBody>
      </p:sp>
    </p:spTree>
    <p:extLst>
      <p:ext uri="{BB962C8B-B14F-4D97-AF65-F5344CB8AC3E}">
        <p14:creationId xmlns:p14="http://schemas.microsoft.com/office/powerpoint/2010/main" val="388997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1481" y="402611"/>
            <a:ext cx="10849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xmlns="" id="{14F299FD-8A31-490C-ACBD-331755A2ACA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72" name="Freeform 5">
              <a:extLst>
                <a:ext uri="{FF2B5EF4-FFF2-40B4-BE49-F238E27FC236}">
                  <a16:creationId xmlns:a16="http://schemas.microsoft.com/office/drawing/2014/main" xmlns="" id="{B4793A1B-0C20-4B1E-887D-E1DC52415C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">
              <a:extLst>
                <a:ext uri="{FF2B5EF4-FFF2-40B4-BE49-F238E27FC236}">
                  <a16:creationId xmlns:a16="http://schemas.microsoft.com/office/drawing/2014/main" xmlns="" id="{9731F968-F15F-4809-B911-E1F9B05068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7">
              <a:extLst>
                <a:ext uri="{FF2B5EF4-FFF2-40B4-BE49-F238E27FC236}">
                  <a16:creationId xmlns:a16="http://schemas.microsoft.com/office/drawing/2014/main" xmlns="" id="{DDEBD358-B30E-4072-956B-EA0744AC5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8">
              <a:extLst>
                <a:ext uri="{FF2B5EF4-FFF2-40B4-BE49-F238E27FC236}">
                  <a16:creationId xmlns:a16="http://schemas.microsoft.com/office/drawing/2014/main" xmlns="" id="{63C38248-8959-4936-AC50-D40C9716F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C2E9CBC-8445-46F2-9804-42757633F77E}"/>
              </a:ext>
            </a:extLst>
          </p:cNvPr>
          <p:cNvGrpSpPr/>
          <p:nvPr/>
        </p:nvGrpSpPr>
        <p:grpSpPr>
          <a:xfrm>
            <a:off x="1101776" y="4903306"/>
            <a:ext cx="4526117" cy="1147454"/>
            <a:chOff x="746705" y="1708789"/>
            <a:chExt cx="4526117" cy="1147454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BD7E4E9E-E210-4FB6-B656-01CAFC302CC0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84107A43-046E-41FB-8CB7-8C4ABE53380E}"/>
                </a:ext>
              </a:extLst>
            </p:cNvPr>
            <p:cNvGrpSpPr/>
            <p:nvPr/>
          </p:nvGrpSpPr>
          <p:grpSpPr>
            <a:xfrm>
              <a:off x="1311318" y="1871201"/>
              <a:ext cx="2677001" cy="822629"/>
              <a:chOff x="2687272" y="1469758"/>
              <a:chExt cx="2677001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xmlns="" id="{F597E6C0-1E21-4E49-B8E8-BBEFEB5FDE2F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6C0BC387-8B1D-4873-B4FF-3AE9F82BE825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xmlns="" id="{1717F580-77A3-460B-A17A-5E442EA76E85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2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FFB2A25F-6EC4-4287-B6E4-F260B14C164E}"/>
                  </a:ext>
                </a:extLst>
              </p:cNvPr>
              <p:cNvSpPr txBox="1"/>
              <p:nvPr/>
            </p:nvSpPr>
            <p:spPr>
              <a:xfrm>
                <a:off x="45700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xmlns="" id="{0A9E3D7B-B404-46CD-8639-11238B4246EC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83D904A7-D95F-44AF-9A52-9EF11DE2CB46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63A2E282-1096-4052-BD31-73E8F3EE0661}"/>
              </a:ext>
            </a:extLst>
          </p:cNvPr>
          <p:cNvGrpSpPr/>
          <p:nvPr/>
        </p:nvGrpSpPr>
        <p:grpSpPr>
          <a:xfrm>
            <a:off x="1101776" y="1717484"/>
            <a:ext cx="4526117" cy="1147454"/>
            <a:chOff x="746705" y="1708789"/>
            <a:chExt cx="4526117" cy="114745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xmlns="" id="{CB6B968F-7840-4351-B98F-82F6CA80903C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2C4EF81B-A96E-4F58-B93E-235F2B162135}"/>
                </a:ext>
              </a:extLst>
            </p:cNvPr>
            <p:cNvGrpSpPr/>
            <p:nvPr/>
          </p:nvGrpSpPr>
          <p:grpSpPr>
            <a:xfrm>
              <a:off x="1311318" y="1871201"/>
              <a:ext cx="2478229" cy="822629"/>
              <a:chOff x="2687272" y="1469758"/>
              <a:chExt cx="2478229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/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/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0EE6C9E6-53A3-4F06-8BBB-DA90CE18AFCA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70949052-DB8F-4AAD-A798-B9EA92FE1A01}"/>
              </a:ext>
            </a:extLst>
          </p:cNvPr>
          <p:cNvGrpSpPr/>
          <p:nvPr/>
        </p:nvGrpSpPr>
        <p:grpSpPr>
          <a:xfrm>
            <a:off x="1101776" y="3328920"/>
            <a:ext cx="4526117" cy="1147454"/>
            <a:chOff x="746705" y="1708789"/>
            <a:chExt cx="4526117" cy="1147454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xmlns="" id="{055A0E97-5A9D-4C21-8E34-52776CBB9372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67181F7F-8C54-46BC-8AFA-6ABD748FF3B1}"/>
                </a:ext>
              </a:extLst>
            </p:cNvPr>
            <p:cNvGrpSpPr/>
            <p:nvPr/>
          </p:nvGrpSpPr>
          <p:grpSpPr>
            <a:xfrm>
              <a:off x="1311318" y="1871201"/>
              <a:ext cx="2478228" cy="822629"/>
              <a:chOff x="2687272" y="1469758"/>
              <a:chExt cx="2478228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xmlns="" id="{C64BBC89-B52F-430D-9970-4867CC4C8307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12ED780-963C-45DD-B24E-9AEE4217BCD4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xmlns="" id="{C7832CEF-FA11-414B-8FB9-59C900C0EB9E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="" id="{6DC10771-29F2-4ADA-939A-7CBE2E108C9D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xmlns="" id="{D23F3ADC-FFB2-46E0-9E89-53360C34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65821D7F-4047-49C8-83D9-7106CF5FC348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9ADCCAE-597D-4BE1-A9D1-72F32AF1F987}"/>
              </a:ext>
            </a:extLst>
          </p:cNvPr>
          <p:cNvGrpSpPr/>
          <p:nvPr/>
        </p:nvGrpSpPr>
        <p:grpSpPr>
          <a:xfrm>
            <a:off x="7903736" y="1160825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xmlns="" id="{27A4C146-B2FD-4433-9702-152BB6741035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0BE01E2E-7FC1-4441-AB2A-E761238E5C5A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7B67A341-2535-46B1-AA07-69320B38F6DC}"/>
              </a:ext>
            </a:extLst>
          </p:cNvPr>
          <p:cNvGrpSpPr/>
          <p:nvPr/>
        </p:nvGrpSpPr>
        <p:grpSpPr>
          <a:xfrm>
            <a:off x="7903736" y="2599016"/>
            <a:ext cx="1414483" cy="1147454"/>
            <a:chOff x="7903736" y="2599016"/>
            <a:chExt cx="1414483" cy="114745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8AE530AD-70AB-45F0-9B44-130ABB06B3BE}"/>
                </a:ext>
              </a:extLst>
            </p:cNvPr>
            <p:cNvGrpSpPr/>
            <p:nvPr/>
          </p:nvGrpSpPr>
          <p:grpSpPr>
            <a:xfrm>
              <a:off x="7903736" y="2599016"/>
              <a:ext cx="1414483" cy="1147454"/>
              <a:chOff x="6377590" y="1678340"/>
              <a:chExt cx="1414483" cy="1147454"/>
            </a:xfrm>
            <a:solidFill>
              <a:srgbClr val="BFE363"/>
            </a:solidFill>
          </p:grpSpPr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xmlns="" id="{C41BA70D-8244-4B80-A37D-A07A146D35FB}"/>
                  </a:ext>
                </a:extLst>
              </p:cNvPr>
              <p:cNvSpPr/>
              <p:nvPr/>
            </p:nvSpPr>
            <p:spPr>
              <a:xfrm>
                <a:off x="6646899" y="1678340"/>
                <a:ext cx="1145174" cy="114745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xmlns="" id="{8D4643C3-4D8F-4A98-A0A6-C76CA7454438}"/>
                  </a:ext>
                </a:extLst>
              </p:cNvPr>
              <p:cNvSpPr/>
              <p:nvPr/>
            </p:nvSpPr>
            <p:spPr>
              <a:xfrm>
                <a:off x="6377590" y="2014728"/>
                <a:ext cx="531556" cy="584775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549E5CB0-4D51-420F-B4E0-BFA206D6E43A}"/>
                </a:ext>
              </a:extLst>
            </p:cNvPr>
            <p:cNvSpPr txBox="1"/>
            <p:nvPr/>
          </p:nvSpPr>
          <p:spPr>
            <a:xfrm>
              <a:off x="8451131" y="2828320"/>
              <a:ext cx="60506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32422996-8E29-4760-9B52-0B760C9F4EA0}"/>
              </a:ext>
            </a:extLst>
          </p:cNvPr>
          <p:cNvGrpSpPr/>
          <p:nvPr/>
        </p:nvGrpSpPr>
        <p:grpSpPr>
          <a:xfrm>
            <a:off x="7911768" y="5376031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214DE88B-B6A8-409D-9BC9-8B615A754080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3D0A4B56-D993-4039-8616-F23101AB3E10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BFAF6E03-0C0B-478C-A11B-8137B71CE766}"/>
              </a:ext>
            </a:extLst>
          </p:cNvPr>
          <p:cNvGrpSpPr/>
          <p:nvPr/>
        </p:nvGrpSpPr>
        <p:grpSpPr>
          <a:xfrm>
            <a:off x="7903736" y="4000228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xmlns="" id="{F5A86FD9-B00B-4B4A-9D63-5B6B6A82E32C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7672B258-0FA0-4F3D-BE8D-C8D0B73B694E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23138 0.077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138 0.331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-0.23138 -0.102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54401" y="584201"/>
            <a:ext cx="246308" cy="410369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87994" y="469106"/>
            <a:ext cx="10148505" cy="86177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hứ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ư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ngày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8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tháng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9 </a:t>
            </a:r>
            <a:r>
              <a:rPr lang="en-US" sz="4800" b="1" dirty="0" err="1">
                <a:latin typeface="HP001 4 hàng" pitchFamily="34" charset="0"/>
                <a:ea typeface="Tahoma" pitchFamily="34" charset="0"/>
                <a:cs typeface="Times New Roman" pitchFamily="18" charset="0"/>
              </a:rPr>
              <a:t>năm</a:t>
            </a:r>
            <a:r>
              <a:rPr lang="en-US" sz="4800" b="1" dirty="0">
                <a:latin typeface="HP001 4 hàng" pitchFamily="34" charset="0"/>
                <a:ea typeface="Tahoma" pitchFamily="34" charset="0"/>
                <a:cs typeface="Times New Roman" pitchFamily="18" charset="0"/>
              </a:rPr>
              <a:t> 2021</a:t>
            </a:r>
          </a:p>
        </p:txBody>
      </p:sp>
      <p:sp>
        <p:nvSpPr>
          <p:cNvPr id="5" name="Google Shape;63;p13"/>
          <p:cNvSpPr txBox="1">
            <a:spLocks/>
          </p:cNvSpPr>
          <p:nvPr/>
        </p:nvSpPr>
        <p:spPr>
          <a:xfrm>
            <a:off x="2556787" y="1721768"/>
            <a:ext cx="6878720" cy="14881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Fredoka One"/>
              <a:buNone/>
              <a:defRPr sz="2800" b="1" i="0" u="none" strike="noStrike" cap="none">
                <a:solidFill>
                  <a:schemeClr val="accent5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dak"/>
              <a:buNone/>
              <a:defRPr sz="2800" b="0" i="0" u="none" strike="noStrike" cap="none">
                <a:solidFill>
                  <a:schemeClr val="accent5"/>
                </a:solidFill>
                <a:latin typeface="Modak"/>
                <a:ea typeface="Modak"/>
                <a:cs typeface="Modak"/>
                <a:sym typeface="Modak"/>
              </a:defRPr>
            </a:lvl9pPr>
          </a:lstStyle>
          <a:p>
            <a:r>
              <a:rPr lang="en-US" altLang="en-GB" sz="5900" dirty="0" err="1">
                <a:solidFill>
                  <a:schemeClr val="tx1"/>
                </a:solidFill>
                <a:latin typeface="HP001 4 hàng" pitchFamily="34" charset="0"/>
                <a:cs typeface="Times New Roman" panose="02020603050405020304" pitchFamily="18" charset="0"/>
              </a:rPr>
              <a:t>Toán</a:t>
            </a:r>
            <a:endParaRPr lang="en-US" altLang="en-GB" sz="5900" dirty="0">
              <a:solidFill>
                <a:schemeClr val="tx1"/>
              </a:solidFill>
              <a:latin typeface="HP001 4 hàng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oogle Shape;1915;p71"/>
          <p:cNvGrpSpPr/>
          <p:nvPr/>
        </p:nvGrpSpPr>
        <p:grpSpPr>
          <a:xfrm rot="5400000">
            <a:off x="5163600" y="-1226598"/>
            <a:ext cx="2549107" cy="10437905"/>
            <a:chOff x="2368113" y="1376212"/>
            <a:chExt cx="159900" cy="68842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" name="Google Shape;1916;p71"/>
            <p:cNvSpPr/>
            <p:nvPr/>
          </p:nvSpPr>
          <p:spPr>
            <a:xfrm rot="-5400000">
              <a:off x="2103850" y="1640475"/>
              <a:ext cx="688425" cy="159900"/>
            </a:xfrm>
            <a:custGeom>
              <a:avLst/>
              <a:gdLst/>
              <a:ahLst/>
              <a:cxnLst/>
              <a:rect l="l" t="t" r="r" b="b"/>
              <a:pathLst>
                <a:path w="27537" h="6396" extrusionOk="0">
                  <a:moveTo>
                    <a:pt x="1" y="1"/>
                  </a:moveTo>
                  <a:lnTo>
                    <a:pt x="1" y="6395"/>
                  </a:lnTo>
                  <a:lnTo>
                    <a:pt x="27536" y="6395"/>
                  </a:lnTo>
                  <a:lnTo>
                    <a:pt x="25760" y="3199"/>
                  </a:lnTo>
                  <a:lnTo>
                    <a:pt x="2752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  <p:sp>
          <p:nvSpPr>
            <p:cNvPr id="9" name="Google Shape;1917;p71"/>
            <p:cNvSpPr/>
            <p:nvPr/>
          </p:nvSpPr>
          <p:spPr>
            <a:xfrm rot="16200000">
              <a:off x="2436913" y="1974434"/>
              <a:ext cx="22300" cy="122650"/>
            </a:xfrm>
            <a:custGeom>
              <a:avLst/>
              <a:gdLst/>
              <a:ahLst/>
              <a:cxnLst/>
              <a:rect l="l" t="t" r="r" b="b"/>
              <a:pathLst>
                <a:path w="892" h="4906" extrusionOk="0">
                  <a:moveTo>
                    <a:pt x="1" y="0"/>
                  </a:moveTo>
                  <a:lnTo>
                    <a:pt x="1" y="4905"/>
                  </a:lnTo>
                  <a:lnTo>
                    <a:pt x="892" y="4905"/>
                  </a:lnTo>
                  <a:lnTo>
                    <a:pt x="89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1" name="Rectangle 10"/>
          <p:cNvSpPr/>
          <p:nvPr/>
        </p:nvSpPr>
        <p:spPr>
          <a:xfrm>
            <a:off x="2564862" y="2904006"/>
            <a:ext cx="7428053" cy="1938988"/>
          </a:xfrm>
          <a:prstGeom prst="rect">
            <a:avLst/>
          </a:prstGeom>
          <a:noFill/>
        </p:spPr>
        <p:txBody>
          <a:bodyPr wrap="none" lIns="121917" tIns="60958" rIns="121917" bIns="60958">
            <a:spAutoFit/>
          </a:bodyPr>
          <a:lstStyle/>
          <a:p>
            <a:pPr algn="ctr"/>
            <a:r>
              <a:rPr lang="en-US" sz="59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ÔN TẬP : </a:t>
            </a:r>
          </a:p>
          <a:p>
            <a:pPr algn="ctr"/>
            <a:r>
              <a:rPr lang="en-US" sz="59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O SÁNH HAI PHÂN SỐ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41438"/>
            <a:ext cx="1157595" cy="1295892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9827122" y="1666499"/>
            <a:ext cx="1095573" cy="1051301"/>
            <a:chOff x="5334001" y="1379018"/>
            <a:chExt cx="2867974" cy="2107130"/>
          </a:xfrm>
        </p:grpSpPr>
        <p:grpSp>
          <p:nvGrpSpPr>
            <p:cNvPr id="15" name="Google Shape;1964;p71"/>
            <p:cNvGrpSpPr/>
            <p:nvPr/>
          </p:nvGrpSpPr>
          <p:grpSpPr>
            <a:xfrm>
              <a:off x="5334001" y="1379018"/>
              <a:ext cx="2823046" cy="2107130"/>
              <a:chOff x="4137548" y="959781"/>
              <a:chExt cx="1416895" cy="1112028"/>
            </a:xfrm>
          </p:grpSpPr>
          <p:sp>
            <p:nvSpPr>
              <p:cNvPr id="16" name="Google Shape;1965;p71"/>
              <p:cNvSpPr/>
              <p:nvPr/>
            </p:nvSpPr>
            <p:spPr>
              <a:xfrm>
                <a:off x="4369929" y="1861130"/>
                <a:ext cx="952114" cy="210679"/>
              </a:xfrm>
              <a:custGeom>
                <a:avLst/>
                <a:gdLst/>
                <a:ahLst/>
                <a:cxnLst/>
                <a:rect l="l" t="t" r="r" b="b"/>
                <a:pathLst>
                  <a:path w="14565" h="3223" extrusionOk="0">
                    <a:moveTo>
                      <a:pt x="1" y="1"/>
                    </a:moveTo>
                    <a:lnTo>
                      <a:pt x="1" y="2827"/>
                    </a:lnTo>
                    <a:cubicBezTo>
                      <a:pt x="1" y="3045"/>
                      <a:pt x="177" y="3222"/>
                      <a:pt x="396" y="3222"/>
                    </a:cubicBezTo>
                    <a:lnTo>
                      <a:pt x="1652" y="3222"/>
                    </a:lnTo>
                    <a:cubicBezTo>
                      <a:pt x="1869" y="3222"/>
                      <a:pt x="2047" y="3045"/>
                      <a:pt x="2047" y="2827"/>
                    </a:cubicBezTo>
                    <a:cubicBezTo>
                      <a:pt x="2047" y="2412"/>
                      <a:pt x="2384" y="2075"/>
                      <a:pt x="2799" y="2075"/>
                    </a:cubicBezTo>
                    <a:lnTo>
                      <a:pt x="11766" y="2075"/>
                    </a:lnTo>
                    <a:cubicBezTo>
                      <a:pt x="12181" y="2075"/>
                      <a:pt x="12519" y="2412"/>
                      <a:pt x="12519" y="2827"/>
                    </a:cubicBezTo>
                    <a:cubicBezTo>
                      <a:pt x="12519" y="3045"/>
                      <a:pt x="12694" y="3222"/>
                      <a:pt x="12914" y="3222"/>
                    </a:cubicBezTo>
                    <a:lnTo>
                      <a:pt x="14169" y="3222"/>
                    </a:lnTo>
                    <a:cubicBezTo>
                      <a:pt x="14387" y="3222"/>
                      <a:pt x="14565" y="3045"/>
                      <a:pt x="14565" y="2827"/>
                    </a:cubicBezTo>
                    <a:lnTo>
                      <a:pt x="14565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" name="Google Shape;1966;p71"/>
              <p:cNvSpPr/>
              <p:nvPr/>
            </p:nvSpPr>
            <p:spPr>
              <a:xfrm>
                <a:off x="5048967" y="959781"/>
                <a:ext cx="91322" cy="91253"/>
              </a:xfrm>
              <a:custGeom>
                <a:avLst/>
                <a:gdLst/>
                <a:ahLst/>
                <a:cxnLst/>
                <a:rect l="l" t="t" r="r" b="b"/>
                <a:pathLst>
                  <a:path w="1397" h="1396" extrusionOk="0">
                    <a:moveTo>
                      <a:pt x="695" y="0"/>
                    </a:moveTo>
                    <a:cubicBezTo>
                      <a:pt x="312" y="0"/>
                      <a:pt x="1" y="312"/>
                      <a:pt x="1" y="695"/>
                    </a:cubicBezTo>
                    <a:lnTo>
                      <a:pt x="1" y="1396"/>
                    </a:lnTo>
                    <a:lnTo>
                      <a:pt x="1396" y="1396"/>
                    </a:lnTo>
                    <a:lnTo>
                      <a:pt x="1396" y="695"/>
                    </a:lnTo>
                    <a:cubicBezTo>
                      <a:pt x="1396" y="312"/>
                      <a:pt x="1085" y="0"/>
                      <a:pt x="7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" name="Google Shape;1967;p71"/>
              <p:cNvSpPr/>
              <p:nvPr/>
            </p:nvSpPr>
            <p:spPr>
              <a:xfrm>
                <a:off x="5194082" y="959781"/>
                <a:ext cx="91257" cy="91253"/>
              </a:xfrm>
              <a:custGeom>
                <a:avLst/>
                <a:gdLst/>
                <a:ahLst/>
                <a:cxnLst/>
                <a:rect l="l" t="t" r="r" b="b"/>
                <a:pathLst>
                  <a:path w="1396" h="1396" extrusionOk="0">
                    <a:moveTo>
                      <a:pt x="693" y="0"/>
                    </a:moveTo>
                    <a:cubicBezTo>
                      <a:pt x="310" y="0"/>
                      <a:pt x="0" y="312"/>
                      <a:pt x="0" y="695"/>
                    </a:cubicBezTo>
                    <a:lnTo>
                      <a:pt x="0" y="1396"/>
                    </a:lnTo>
                    <a:lnTo>
                      <a:pt x="1394" y="1396"/>
                    </a:lnTo>
                    <a:lnTo>
                      <a:pt x="1394" y="695"/>
                    </a:lnTo>
                    <a:cubicBezTo>
                      <a:pt x="1396" y="312"/>
                      <a:pt x="1084" y="0"/>
                      <a:pt x="7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" name="Google Shape;1968;p71"/>
              <p:cNvSpPr/>
              <p:nvPr/>
            </p:nvSpPr>
            <p:spPr>
              <a:xfrm>
                <a:off x="4997849" y="1032470"/>
                <a:ext cx="337244" cy="129754"/>
              </a:xfrm>
              <a:custGeom>
                <a:avLst/>
                <a:gdLst/>
                <a:ahLst/>
                <a:cxnLst/>
                <a:rect l="l" t="t" r="r" b="b"/>
                <a:pathLst>
                  <a:path w="5159" h="1985" extrusionOk="0">
                    <a:moveTo>
                      <a:pt x="435" y="0"/>
                    </a:moveTo>
                    <a:cubicBezTo>
                      <a:pt x="196" y="0"/>
                      <a:pt x="0" y="196"/>
                      <a:pt x="0" y="437"/>
                    </a:cubicBezTo>
                    <a:lnTo>
                      <a:pt x="0" y="1984"/>
                    </a:lnTo>
                    <a:lnTo>
                      <a:pt x="5158" y="1984"/>
                    </a:lnTo>
                    <a:lnTo>
                      <a:pt x="5158" y="437"/>
                    </a:lnTo>
                    <a:cubicBezTo>
                      <a:pt x="5158" y="196"/>
                      <a:pt x="4963" y="0"/>
                      <a:pt x="4721" y="0"/>
                    </a:cubicBezTo>
                    <a:close/>
                  </a:path>
                </a:pathLst>
              </a:custGeom>
              <a:solidFill>
                <a:srgbClr val="E7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" name="Google Shape;1969;p71"/>
              <p:cNvSpPr/>
              <p:nvPr/>
            </p:nvSpPr>
            <p:spPr>
              <a:xfrm>
                <a:off x="4596885" y="995799"/>
                <a:ext cx="252263" cy="129754"/>
              </a:xfrm>
              <a:custGeom>
                <a:avLst/>
                <a:gdLst/>
                <a:ahLst/>
                <a:cxnLst/>
                <a:rect l="l" t="t" r="r" b="b"/>
                <a:pathLst>
                  <a:path w="3859" h="1985" extrusionOk="0">
                    <a:moveTo>
                      <a:pt x="437" y="0"/>
                    </a:moveTo>
                    <a:cubicBezTo>
                      <a:pt x="196" y="0"/>
                      <a:pt x="0" y="196"/>
                      <a:pt x="0" y="437"/>
                    </a:cubicBezTo>
                    <a:lnTo>
                      <a:pt x="0" y="1984"/>
                    </a:lnTo>
                    <a:lnTo>
                      <a:pt x="3859" y="1984"/>
                    </a:lnTo>
                    <a:lnTo>
                      <a:pt x="3859" y="437"/>
                    </a:lnTo>
                    <a:cubicBezTo>
                      <a:pt x="3857" y="196"/>
                      <a:pt x="3663" y="0"/>
                      <a:pt x="34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" name="Google Shape;1970;p71"/>
              <p:cNvSpPr/>
              <p:nvPr/>
            </p:nvSpPr>
            <p:spPr>
              <a:xfrm>
                <a:off x="4402547" y="995799"/>
                <a:ext cx="126164" cy="129754"/>
              </a:xfrm>
              <a:custGeom>
                <a:avLst/>
                <a:gdLst/>
                <a:ahLst/>
                <a:cxnLst/>
                <a:rect l="l" t="t" r="r" b="b"/>
                <a:pathLst>
                  <a:path w="1930" h="1985" extrusionOk="0">
                    <a:moveTo>
                      <a:pt x="436" y="0"/>
                    </a:moveTo>
                    <a:cubicBezTo>
                      <a:pt x="197" y="0"/>
                      <a:pt x="1" y="196"/>
                      <a:pt x="1" y="437"/>
                    </a:cubicBezTo>
                    <a:lnTo>
                      <a:pt x="1" y="1984"/>
                    </a:lnTo>
                    <a:lnTo>
                      <a:pt x="1929" y="1984"/>
                    </a:lnTo>
                    <a:lnTo>
                      <a:pt x="1929" y="437"/>
                    </a:lnTo>
                    <a:cubicBezTo>
                      <a:pt x="1929" y="196"/>
                      <a:pt x="1734" y="0"/>
                      <a:pt x="149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" name="Google Shape;1971;p71"/>
              <p:cNvSpPr/>
              <p:nvPr/>
            </p:nvSpPr>
            <p:spPr>
              <a:xfrm>
                <a:off x="4137548" y="1115813"/>
                <a:ext cx="1416895" cy="796045"/>
              </a:xfrm>
              <a:custGeom>
                <a:avLst/>
                <a:gdLst/>
                <a:ahLst/>
                <a:cxnLst/>
                <a:rect l="l" t="t" r="r" b="b"/>
                <a:pathLst>
                  <a:path w="21675" h="12178" extrusionOk="0">
                    <a:moveTo>
                      <a:pt x="3564" y="1"/>
                    </a:moveTo>
                    <a:cubicBezTo>
                      <a:pt x="1596" y="1"/>
                      <a:pt x="1" y="1596"/>
                      <a:pt x="1" y="3564"/>
                    </a:cubicBezTo>
                    <a:lnTo>
                      <a:pt x="1" y="8614"/>
                    </a:lnTo>
                    <a:cubicBezTo>
                      <a:pt x="1" y="10582"/>
                      <a:pt x="1596" y="12177"/>
                      <a:pt x="3564" y="12177"/>
                    </a:cubicBezTo>
                    <a:lnTo>
                      <a:pt x="18112" y="12177"/>
                    </a:lnTo>
                    <a:cubicBezTo>
                      <a:pt x="20080" y="12177"/>
                      <a:pt x="21675" y="10582"/>
                      <a:pt x="21675" y="8614"/>
                    </a:cubicBezTo>
                    <a:lnTo>
                      <a:pt x="21675" y="3564"/>
                    </a:lnTo>
                    <a:cubicBezTo>
                      <a:pt x="21675" y="1596"/>
                      <a:pt x="20080" y="1"/>
                      <a:pt x="1811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" name="Google Shape;1972;p71"/>
              <p:cNvSpPr/>
              <p:nvPr/>
            </p:nvSpPr>
            <p:spPr>
              <a:xfrm>
                <a:off x="4329532" y="1225826"/>
                <a:ext cx="1032846" cy="570658"/>
              </a:xfrm>
              <a:custGeom>
                <a:avLst/>
                <a:gdLst/>
                <a:ahLst/>
                <a:cxnLst/>
                <a:rect l="l" t="t" r="r" b="b"/>
                <a:pathLst>
                  <a:path w="15800" h="8730" extrusionOk="0">
                    <a:moveTo>
                      <a:pt x="1042" y="1"/>
                    </a:moveTo>
                    <a:cubicBezTo>
                      <a:pt x="467" y="1"/>
                      <a:pt x="0" y="468"/>
                      <a:pt x="0" y="1042"/>
                    </a:cubicBezTo>
                    <a:lnTo>
                      <a:pt x="0" y="7686"/>
                    </a:lnTo>
                    <a:cubicBezTo>
                      <a:pt x="0" y="8262"/>
                      <a:pt x="467" y="8730"/>
                      <a:pt x="1042" y="8730"/>
                    </a:cubicBezTo>
                    <a:lnTo>
                      <a:pt x="14757" y="8730"/>
                    </a:lnTo>
                    <a:cubicBezTo>
                      <a:pt x="15334" y="8730"/>
                      <a:pt x="15799" y="8262"/>
                      <a:pt x="15799" y="7686"/>
                    </a:cubicBezTo>
                    <a:lnTo>
                      <a:pt x="15799" y="1042"/>
                    </a:lnTo>
                    <a:cubicBezTo>
                      <a:pt x="15799" y="468"/>
                      <a:pt x="15334" y="1"/>
                      <a:pt x="147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5449034" y="2114551"/>
              <a:ext cx="2752941" cy="740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.VnBahamasB" pitchFamily="34" charset="0"/>
                  <a:cs typeface="Courier New" pitchFamily="49" charset="0"/>
                </a:rPr>
                <a:t>07 : 30</a:t>
              </a:r>
              <a:endParaRPr lang="en-US" b="1" dirty="0">
                <a:latin typeface=".VnBahamasB" pitchFamily="34" charset="0"/>
                <a:cs typeface="Courier New" pitchFamily="49" charset="0"/>
              </a:endParaRPr>
            </a:p>
          </p:txBody>
        </p:sp>
      </p:grpSp>
      <p:grpSp>
        <p:nvGrpSpPr>
          <p:cNvPr id="52" name="Google Shape;2002;p71"/>
          <p:cNvGrpSpPr/>
          <p:nvPr/>
        </p:nvGrpSpPr>
        <p:grpSpPr>
          <a:xfrm>
            <a:off x="1773574" y="1743504"/>
            <a:ext cx="1093932" cy="1034600"/>
            <a:chOff x="5179965" y="2794129"/>
            <a:chExt cx="1417501" cy="1340619"/>
          </a:xfrm>
        </p:grpSpPr>
        <p:sp>
          <p:nvSpPr>
            <p:cNvPr id="53" name="Google Shape;2003;p71"/>
            <p:cNvSpPr/>
            <p:nvPr/>
          </p:nvSpPr>
          <p:spPr>
            <a:xfrm>
              <a:off x="5306516" y="3340338"/>
              <a:ext cx="1121096" cy="231009"/>
            </a:xfrm>
            <a:custGeom>
              <a:avLst/>
              <a:gdLst/>
              <a:ahLst/>
              <a:cxnLst/>
              <a:rect l="l" t="t" r="r" b="b"/>
              <a:pathLst>
                <a:path w="17150" h="3534" extrusionOk="0">
                  <a:moveTo>
                    <a:pt x="1" y="0"/>
                  </a:moveTo>
                  <a:lnTo>
                    <a:pt x="1" y="3533"/>
                  </a:lnTo>
                  <a:lnTo>
                    <a:pt x="17150" y="3533"/>
                  </a:lnTo>
                  <a:lnTo>
                    <a:pt x="1715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2004;p71"/>
            <p:cNvSpPr/>
            <p:nvPr/>
          </p:nvSpPr>
          <p:spPr>
            <a:xfrm>
              <a:off x="5179965" y="2794129"/>
              <a:ext cx="1414803" cy="574973"/>
            </a:xfrm>
            <a:custGeom>
              <a:avLst/>
              <a:gdLst/>
              <a:ahLst/>
              <a:cxnLst/>
              <a:rect l="l" t="t" r="r" b="b"/>
              <a:pathLst>
                <a:path w="21643" h="8796" extrusionOk="0">
                  <a:moveTo>
                    <a:pt x="1965" y="0"/>
                  </a:moveTo>
                  <a:cubicBezTo>
                    <a:pt x="881" y="0"/>
                    <a:pt x="1" y="879"/>
                    <a:pt x="1" y="1964"/>
                  </a:cubicBezTo>
                  <a:lnTo>
                    <a:pt x="1" y="6831"/>
                  </a:lnTo>
                  <a:cubicBezTo>
                    <a:pt x="1" y="7915"/>
                    <a:pt x="881" y="8795"/>
                    <a:pt x="1965" y="8795"/>
                  </a:cubicBezTo>
                  <a:lnTo>
                    <a:pt x="19681" y="8795"/>
                  </a:lnTo>
                  <a:cubicBezTo>
                    <a:pt x="20764" y="8795"/>
                    <a:pt x="21643" y="7915"/>
                    <a:pt x="21643" y="6831"/>
                  </a:cubicBezTo>
                  <a:lnTo>
                    <a:pt x="21643" y="1964"/>
                  </a:lnTo>
                  <a:cubicBezTo>
                    <a:pt x="21643" y="879"/>
                    <a:pt x="20764" y="0"/>
                    <a:pt x="1968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2005;p71"/>
            <p:cNvSpPr/>
            <p:nvPr/>
          </p:nvSpPr>
          <p:spPr>
            <a:xfrm>
              <a:off x="5179965" y="3559907"/>
              <a:ext cx="1414803" cy="574842"/>
            </a:xfrm>
            <a:custGeom>
              <a:avLst/>
              <a:gdLst/>
              <a:ahLst/>
              <a:cxnLst/>
              <a:rect l="l" t="t" r="r" b="b"/>
              <a:pathLst>
                <a:path w="21643" h="8794" extrusionOk="0">
                  <a:moveTo>
                    <a:pt x="1965" y="1"/>
                  </a:moveTo>
                  <a:cubicBezTo>
                    <a:pt x="881" y="1"/>
                    <a:pt x="1" y="879"/>
                    <a:pt x="1" y="1963"/>
                  </a:cubicBezTo>
                  <a:lnTo>
                    <a:pt x="1" y="6831"/>
                  </a:lnTo>
                  <a:cubicBezTo>
                    <a:pt x="1" y="7915"/>
                    <a:pt x="881" y="8794"/>
                    <a:pt x="1965" y="8794"/>
                  </a:cubicBezTo>
                  <a:lnTo>
                    <a:pt x="19681" y="8794"/>
                  </a:lnTo>
                  <a:cubicBezTo>
                    <a:pt x="20764" y="8794"/>
                    <a:pt x="21643" y="7915"/>
                    <a:pt x="21643" y="6831"/>
                  </a:cubicBezTo>
                  <a:lnTo>
                    <a:pt x="21643" y="1963"/>
                  </a:lnTo>
                  <a:cubicBezTo>
                    <a:pt x="21643" y="879"/>
                    <a:pt x="20764" y="1"/>
                    <a:pt x="196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2006;p71"/>
            <p:cNvSpPr/>
            <p:nvPr/>
          </p:nvSpPr>
          <p:spPr>
            <a:xfrm>
              <a:off x="6417698" y="3380735"/>
              <a:ext cx="179768" cy="167145"/>
            </a:xfrm>
            <a:custGeom>
              <a:avLst/>
              <a:gdLst/>
              <a:ahLst/>
              <a:cxnLst/>
              <a:rect l="l" t="t" r="r" b="b"/>
              <a:pathLst>
                <a:path w="2750" h="2557" extrusionOk="0">
                  <a:moveTo>
                    <a:pt x="1760" y="945"/>
                  </a:moveTo>
                  <a:cubicBezTo>
                    <a:pt x="1945" y="945"/>
                    <a:pt x="2095" y="1095"/>
                    <a:pt x="2095" y="1278"/>
                  </a:cubicBezTo>
                  <a:cubicBezTo>
                    <a:pt x="2095" y="1464"/>
                    <a:pt x="1945" y="1612"/>
                    <a:pt x="1760" y="1612"/>
                  </a:cubicBezTo>
                  <a:cubicBezTo>
                    <a:pt x="1576" y="1612"/>
                    <a:pt x="1426" y="1464"/>
                    <a:pt x="1426" y="1278"/>
                  </a:cubicBezTo>
                  <a:cubicBezTo>
                    <a:pt x="1426" y="1095"/>
                    <a:pt x="1576" y="945"/>
                    <a:pt x="1760" y="945"/>
                  </a:cubicBezTo>
                  <a:close/>
                  <a:moveTo>
                    <a:pt x="2152" y="0"/>
                  </a:moveTo>
                  <a:cubicBezTo>
                    <a:pt x="2053" y="0"/>
                    <a:pt x="1951" y="25"/>
                    <a:pt x="1855" y="81"/>
                  </a:cubicBezTo>
                  <a:lnTo>
                    <a:pt x="177" y="1051"/>
                  </a:lnTo>
                  <a:cubicBezTo>
                    <a:pt x="1" y="1153"/>
                    <a:pt x="1" y="1406"/>
                    <a:pt x="177" y="1508"/>
                  </a:cubicBezTo>
                  <a:lnTo>
                    <a:pt x="1855" y="2476"/>
                  </a:lnTo>
                  <a:cubicBezTo>
                    <a:pt x="1951" y="2532"/>
                    <a:pt x="2053" y="2557"/>
                    <a:pt x="2152" y="2557"/>
                  </a:cubicBezTo>
                  <a:cubicBezTo>
                    <a:pt x="2464" y="2557"/>
                    <a:pt x="2750" y="2308"/>
                    <a:pt x="2750" y="1961"/>
                  </a:cubicBezTo>
                  <a:lnTo>
                    <a:pt x="2750" y="598"/>
                  </a:lnTo>
                  <a:cubicBezTo>
                    <a:pt x="2750" y="249"/>
                    <a:pt x="2464" y="0"/>
                    <a:pt x="21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2007;p71"/>
            <p:cNvSpPr/>
            <p:nvPr/>
          </p:nvSpPr>
          <p:spPr>
            <a:xfrm>
              <a:off x="6051182" y="3914067"/>
              <a:ext cx="349272" cy="102888"/>
            </a:xfrm>
            <a:custGeom>
              <a:avLst/>
              <a:gdLst/>
              <a:ahLst/>
              <a:cxnLst/>
              <a:rect l="l" t="t" r="r" b="b"/>
              <a:pathLst>
                <a:path w="5343" h="1574" extrusionOk="0">
                  <a:moveTo>
                    <a:pt x="220" y="0"/>
                  </a:moveTo>
                  <a:cubicBezTo>
                    <a:pt x="99" y="0"/>
                    <a:pt x="1" y="98"/>
                    <a:pt x="1" y="220"/>
                  </a:cubicBezTo>
                  <a:lnTo>
                    <a:pt x="1" y="1355"/>
                  </a:lnTo>
                  <a:cubicBezTo>
                    <a:pt x="1" y="1475"/>
                    <a:pt x="99" y="1573"/>
                    <a:pt x="220" y="1573"/>
                  </a:cubicBezTo>
                  <a:lnTo>
                    <a:pt x="5123" y="1573"/>
                  </a:lnTo>
                  <a:cubicBezTo>
                    <a:pt x="5245" y="1573"/>
                    <a:pt x="5342" y="1475"/>
                    <a:pt x="5342" y="1355"/>
                  </a:cubicBezTo>
                  <a:lnTo>
                    <a:pt x="5342" y="220"/>
                  </a:lnTo>
                  <a:cubicBezTo>
                    <a:pt x="5342" y="98"/>
                    <a:pt x="5245" y="0"/>
                    <a:pt x="512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2008;p71"/>
            <p:cNvSpPr/>
            <p:nvPr/>
          </p:nvSpPr>
          <p:spPr>
            <a:xfrm>
              <a:off x="5994966" y="3708029"/>
              <a:ext cx="185978" cy="87592"/>
            </a:xfrm>
            <a:custGeom>
              <a:avLst/>
              <a:gdLst/>
              <a:ahLst/>
              <a:cxnLst/>
              <a:rect l="l" t="t" r="r" b="b"/>
              <a:pathLst>
                <a:path w="2845" h="1340" extrusionOk="0">
                  <a:moveTo>
                    <a:pt x="0" y="0"/>
                  </a:moveTo>
                  <a:lnTo>
                    <a:pt x="0" y="1340"/>
                  </a:lnTo>
                  <a:lnTo>
                    <a:pt x="1312" y="1340"/>
                  </a:lnTo>
                  <a:cubicBezTo>
                    <a:pt x="1444" y="1340"/>
                    <a:pt x="1575" y="1322"/>
                    <a:pt x="1701" y="1286"/>
                  </a:cubicBezTo>
                  <a:lnTo>
                    <a:pt x="2440" y="1074"/>
                  </a:lnTo>
                  <a:cubicBezTo>
                    <a:pt x="2845" y="958"/>
                    <a:pt x="2845" y="381"/>
                    <a:pt x="2440" y="266"/>
                  </a:cubicBezTo>
                  <a:lnTo>
                    <a:pt x="1701" y="54"/>
                  </a:lnTo>
                  <a:cubicBezTo>
                    <a:pt x="1575" y="18"/>
                    <a:pt x="1444" y="0"/>
                    <a:pt x="13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2009;p71"/>
            <p:cNvSpPr/>
            <p:nvPr/>
          </p:nvSpPr>
          <p:spPr>
            <a:xfrm>
              <a:off x="5425420" y="3708029"/>
              <a:ext cx="648209" cy="87592"/>
            </a:xfrm>
            <a:custGeom>
              <a:avLst/>
              <a:gdLst/>
              <a:ahLst/>
              <a:cxnLst/>
              <a:rect l="l" t="t" r="r" b="b"/>
              <a:pathLst>
                <a:path w="9916" h="1340" extrusionOk="0">
                  <a:moveTo>
                    <a:pt x="174" y="0"/>
                  </a:moveTo>
                  <a:cubicBezTo>
                    <a:pt x="78" y="0"/>
                    <a:pt x="0" y="78"/>
                    <a:pt x="0" y="174"/>
                  </a:cubicBezTo>
                  <a:lnTo>
                    <a:pt x="0" y="1168"/>
                  </a:lnTo>
                  <a:cubicBezTo>
                    <a:pt x="0" y="1262"/>
                    <a:pt x="78" y="1340"/>
                    <a:pt x="174" y="1340"/>
                  </a:cubicBezTo>
                  <a:lnTo>
                    <a:pt x="9915" y="1340"/>
                  </a:lnTo>
                  <a:lnTo>
                    <a:pt x="991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2010;p71"/>
            <p:cNvSpPr/>
            <p:nvPr/>
          </p:nvSpPr>
          <p:spPr>
            <a:xfrm>
              <a:off x="5366720" y="2916105"/>
              <a:ext cx="186108" cy="87658"/>
            </a:xfrm>
            <a:custGeom>
              <a:avLst/>
              <a:gdLst/>
              <a:ahLst/>
              <a:cxnLst/>
              <a:rect l="l" t="t" r="r" b="b"/>
              <a:pathLst>
                <a:path w="2847" h="1341" extrusionOk="0">
                  <a:moveTo>
                    <a:pt x="1533" y="1"/>
                  </a:moveTo>
                  <a:cubicBezTo>
                    <a:pt x="1401" y="1"/>
                    <a:pt x="1272" y="19"/>
                    <a:pt x="1144" y="55"/>
                  </a:cubicBezTo>
                  <a:lnTo>
                    <a:pt x="407" y="266"/>
                  </a:lnTo>
                  <a:cubicBezTo>
                    <a:pt x="0" y="384"/>
                    <a:pt x="0" y="959"/>
                    <a:pt x="407" y="1075"/>
                  </a:cubicBezTo>
                  <a:lnTo>
                    <a:pt x="1144" y="1286"/>
                  </a:lnTo>
                  <a:cubicBezTo>
                    <a:pt x="1266" y="1320"/>
                    <a:pt x="1390" y="1340"/>
                    <a:pt x="1515" y="1340"/>
                  </a:cubicBezTo>
                  <a:cubicBezTo>
                    <a:pt x="1521" y="1340"/>
                    <a:pt x="1527" y="1340"/>
                    <a:pt x="1533" y="1340"/>
                  </a:cubicBezTo>
                  <a:lnTo>
                    <a:pt x="2847" y="1340"/>
                  </a:lnTo>
                  <a:lnTo>
                    <a:pt x="284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2011;p71"/>
            <p:cNvSpPr/>
            <p:nvPr/>
          </p:nvSpPr>
          <p:spPr>
            <a:xfrm>
              <a:off x="5474184" y="2916105"/>
              <a:ext cx="504133" cy="87658"/>
            </a:xfrm>
            <a:custGeom>
              <a:avLst/>
              <a:gdLst/>
              <a:ahLst/>
              <a:cxnLst/>
              <a:rect l="l" t="t" r="r" b="b"/>
              <a:pathLst>
                <a:path w="7712" h="1341" extrusionOk="0">
                  <a:moveTo>
                    <a:pt x="1" y="1"/>
                  </a:moveTo>
                  <a:lnTo>
                    <a:pt x="1" y="1340"/>
                  </a:lnTo>
                  <a:lnTo>
                    <a:pt x="7538" y="1340"/>
                  </a:lnTo>
                  <a:cubicBezTo>
                    <a:pt x="7634" y="1340"/>
                    <a:pt x="7712" y="1264"/>
                    <a:pt x="7712" y="1168"/>
                  </a:cubicBezTo>
                  <a:lnTo>
                    <a:pt x="7712" y="174"/>
                  </a:lnTo>
                  <a:cubicBezTo>
                    <a:pt x="7712" y="79"/>
                    <a:pt x="7634" y="1"/>
                    <a:pt x="75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2012;p71"/>
            <p:cNvSpPr/>
            <p:nvPr/>
          </p:nvSpPr>
          <p:spPr>
            <a:xfrm>
              <a:off x="5540074" y="3125280"/>
              <a:ext cx="916618" cy="106680"/>
            </a:xfrm>
            <a:custGeom>
              <a:avLst/>
              <a:gdLst/>
              <a:ahLst/>
              <a:cxnLst/>
              <a:rect l="l" t="t" r="r" b="b"/>
              <a:pathLst>
                <a:path w="14022" h="1632" extrusionOk="0">
                  <a:moveTo>
                    <a:pt x="2490" y="0"/>
                  </a:moveTo>
                  <a:cubicBezTo>
                    <a:pt x="2283" y="0"/>
                    <a:pt x="2077" y="24"/>
                    <a:pt x="1875" y="74"/>
                  </a:cubicBezTo>
                  <a:lnTo>
                    <a:pt x="404" y="432"/>
                  </a:lnTo>
                  <a:cubicBezTo>
                    <a:pt x="1" y="529"/>
                    <a:pt x="1" y="1102"/>
                    <a:pt x="404" y="1200"/>
                  </a:cubicBezTo>
                  <a:lnTo>
                    <a:pt x="1875" y="1557"/>
                  </a:lnTo>
                  <a:cubicBezTo>
                    <a:pt x="2077" y="1607"/>
                    <a:pt x="2283" y="1631"/>
                    <a:pt x="2490" y="1631"/>
                  </a:cubicBezTo>
                  <a:lnTo>
                    <a:pt x="13207" y="1631"/>
                  </a:lnTo>
                  <a:cubicBezTo>
                    <a:pt x="13659" y="1631"/>
                    <a:pt x="14022" y="1266"/>
                    <a:pt x="14022" y="815"/>
                  </a:cubicBezTo>
                  <a:cubicBezTo>
                    <a:pt x="14022" y="366"/>
                    <a:pt x="13659" y="0"/>
                    <a:pt x="1320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2013;p71"/>
            <p:cNvSpPr/>
            <p:nvPr/>
          </p:nvSpPr>
          <p:spPr>
            <a:xfrm>
              <a:off x="6275524" y="3125280"/>
              <a:ext cx="86681" cy="106680"/>
            </a:xfrm>
            <a:custGeom>
              <a:avLst/>
              <a:gdLst/>
              <a:ahLst/>
              <a:cxnLst/>
              <a:rect l="l" t="t" r="r" b="b"/>
              <a:pathLst>
                <a:path w="1326" h="1632" extrusionOk="0">
                  <a:moveTo>
                    <a:pt x="0" y="0"/>
                  </a:moveTo>
                  <a:lnTo>
                    <a:pt x="0" y="1631"/>
                  </a:lnTo>
                  <a:lnTo>
                    <a:pt x="1326" y="1631"/>
                  </a:lnTo>
                  <a:lnTo>
                    <a:pt x="13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2014;p71"/>
            <p:cNvSpPr/>
            <p:nvPr/>
          </p:nvSpPr>
          <p:spPr>
            <a:xfrm>
              <a:off x="5442480" y="3895895"/>
              <a:ext cx="272005" cy="139167"/>
            </a:xfrm>
            <a:custGeom>
              <a:avLst/>
              <a:gdLst/>
              <a:ahLst/>
              <a:cxnLst/>
              <a:rect l="l" t="t" r="r" b="b"/>
              <a:pathLst>
                <a:path w="4161" h="2129" extrusionOk="0">
                  <a:moveTo>
                    <a:pt x="755" y="1"/>
                  </a:moveTo>
                  <a:cubicBezTo>
                    <a:pt x="338" y="1"/>
                    <a:pt x="1" y="338"/>
                    <a:pt x="1" y="755"/>
                  </a:cubicBezTo>
                  <a:lnTo>
                    <a:pt x="1" y="1374"/>
                  </a:lnTo>
                  <a:cubicBezTo>
                    <a:pt x="1" y="1791"/>
                    <a:pt x="338" y="2128"/>
                    <a:pt x="755" y="2128"/>
                  </a:cubicBezTo>
                  <a:lnTo>
                    <a:pt x="3406" y="2128"/>
                  </a:lnTo>
                  <a:cubicBezTo>
                    <a:pt x="3823" y="2128"/>
                    <a:pt x="4161" y="1791"/>
                    <a:pt x="4161" y="1374"/>
                  </a:cubicBezTo>
                  <a:lnTo>
                    <a:pt x="4161" y="755"/>
                  </a:lnTo>
                  <a:cubicBezTo>
                    <a:pt x="4161" y="338"/>
                    <a:pt x="3823" y="1"/>
                    <a:pt x="34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2015;p71"/>
            <p:cNvSpPr/>
            <p:nvPr/>
          </p:nvSpPr>
          <p:spPr>
            <a:xfrm>
              <a:off x="5715455" y="2889500"/>
              <a:ext cx="93741" cy="381223"/>
            </a:xfrm>
            <a:custGeom>
              <a:avLst/>
              <a:gdLst/>
              <a:ahLst/>
              <a:cxnLst/>
              <a:rect l="l" t="t" r="r" b="b"/>
              <a:pathLst>
                <a:path w="1434" h="5832" extrusionOk="0">
                  <a:moveTo>
                    <a:pt x="131" y="0"/>
                  </a:moveTo>
                  <a:cubicBezTo>
                    <a:pt x="59" y="0"/>
                    <a:pt x="1" y="58"/>
                    <a:pt x="1" y="130"/>
                  </a:cubicBezTo>
                  <a:lnTo>
                    <a:pt x="1" y="5701"/>
                  </a:lnTo>
                  <a:cubicBezTo>
                    <a:pt x="1" y="5773"/>
                    <a:pt x="59" y="5831"/>
                    <a:pt x="131" y="5831"/>
                  </a:cubicBezTo>
                  <a:lnTo>
                    <a:pt x="1304" y="5831"/>
                  </a:lnTo>
                  <a:cubicBezTo>
                    <a:pt x="1376" y="5831"/>
                    <a:pt x="1434" y="5773"/>
                    <a:pt x="1434" y="5701"/>
                  </a:cubicBezTo>
                  <a:lnTo>
                    <a:pt x="1434" y="130"/>
                  </a:lnTo>
                  <a:cubicBezTo>
                    <a:pt x="1434" y="58"/>
                    <a:pt x="1376" y="0"/>
                    <a:pt x="1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2016;p71"/>
            <p:cNvSpPr/>
            <p:nvPr/>
          </p:nvSpPr>
          <p:spPr>
            <a:xfrm>
              <a:off x="5715455" y="3656454"/>
              <a:ext cx="93741" cy="190742"/>
            </a:xfrm>
            <a:custGeom>
              <a:avLst/>
              <a:gdLst/>
              <a:ahLst/>
              <a:cxnLst/>
              <a:rect l="l" t="t" r="r" b="b"/>
              <a:pathLst>
                <a:path w="1434" h="2918" extrusionOk="0">
                  <a:moveTo>
                    <a:pt x="131" y="1"/>
                  </a:moveTo>
                  <a:cubicBezTo>
                    <a:pt x="59" y="1"/>
                    <a:pt x="1" y="61"/>
                    <a:pt x="1" y="132"/>
                  </a:cubicBezTo>
                  <a:lnTo>
                    <a:pt x="1" y="2787"/>
                  </a:lnTo>
                  <a:cubicBezTo>
                    <a:pt x="1" y="2859"/>
                    <a:pt x="59" y="2917"/>
                    <a:pt x="131" y="2917"/>
                  </a:cubicBezTo>
                  <a:lnTo>
                    <a:pt x="1304" y="2917"/>
                  </a:lnTo>
                  <a:cubicBezTo>
                    <a:pt x="1376" y="2917"/>
                    <a:pt x="1434" y="2859"/>
                    <a:pt x="1434" y="2787"/>
                  </a:cubicBezTo>
                  <a:lnTo>
                    <a:pt x="1434" y="132"/>
                  </a:lnTo>
                  <a:cubicBezTo>
                    <a:pt x="1434" y="61"/>
                    <a:pt x="1376" y="1"/>
                    <a:pt x="13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2017;p71"/>
            <p:cNvSpPr/>
            <p:nvPr/>
          </p:nvSpPr>
          <p:spPr>
            <a:xfrm>
              <a:off x="6178976" y="3870205"/>
              <a:ext cx="93741" cy="190677"/>
            </a:xfrm>
            <a:custGeom>
              <a:avLst/>
              <a:gdLst/>
              <a:ahLst/>
              <a:cxnLst/>
              <a:rect l="l" t="t" r="r" b="b"/>
              <a:pathLst>
                <a:path w="1434" h="2917" extrusionOk="0">
                  <a:moveTo>
                    <a:pt x="130" y="0"/>
                  </a:moveTo>
                  <a:cubicBezTo>
                    <a:pt x="58" y="0"/>
                    <a:pt x="0" y="58"/>
                    <a:pt x="0" y="130"/>
                  </a:cubicBezTo>
                  <a:lnTo>
                    <a:pt x="0" y="2785"/>
                  </a:lnTo>
                  <a:cubicBezTo>
                    <a:pt x="0" y="2857"/>
                    <a:pt x="58" y="2917"/>
                    <a:pt x="130" y="2917"/>
                  </a:cubicBezTo>
                  <a:lnTo>
                    <a:pt x="1304" y="2917"/>
                  </a:lnTo>
                  <a:cubicBezTo>
                    <a:pt x="1375" y="2917"/>
                    <a:pt x="1433" y="2857"/>
                    <a:pt x="1433" y="2785"/>
                  </a:cubicBezTo>
                  <a:lnTo>
                    <a:pt x="1433" y="130"/>
                  </a:lnTo>
                  <a:cubicBezTo>
                    <a:pt x="1433" y="58"/>
                    <a:pt x="1375" y="0"/>
                    <a:pt x="13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2018;p71"/>
            <p:cNvSpPr/>
            <p:nvPr/>
          </p:nvSpPr>
          <p:spPr>
            <a:xfrm>
              <a:off x="5530465" y="3870205"/>
              <a:ext cx="93741" cy="190677"/>
            </a:xfrm>
            <a:custGeom>
              <a:avLst/>
              <a:gdLst/>
              <a:ahLst/>
              <a:cxnLst/>
              <a:rect l="l" t="t" r="r" b="b"/>
              <a:pathLst>
                <a:path w="1434" h="2917" extrusionOk="0">
                  <a:moveTo>
                    <a:pt x="130" y="0"/>
                  </a:moveTo>
                  <a:cubicBezTo>
                    <a:pt x="58" y="0"/>
                    <a:pt x="0" y="58"/>
                    <a:pt x="0" y="130"/>
                  </a:cubicBezTo>
                  <a:lnTo>
                    <a:pt x="0" y="2785"/>
                  </a:lnTo>
                  <a:cubicBezTo>
                    <a:pt x="0" y="2857"/>
                    <a:pt x="58" y="2917"/>
                    <a:pt x="130" y="2917"/>
                  </a:cubicBezTo>
                  <a:lnTo>
                    <a:pt x="1302" y="2917"/>
                  </a:lnTo>
                  <a:cubicBezTo>
                    <a:pt x="1376" y="2917"/>
                    <a:pt x="1433" y="2857"/>
                    <a:pt x="1433" y="2785"/>
                  </a:cubicBezTo>
                  <a:lnTo>
                    <a:pt x="1433" y="130"/>
                  </a:lnTo>
                  <a:cubicBezTo>
                    <a:pt x="1433" y="58"/>
                    <a:pt x="1376" y="0"/>
                    <a:pt x="13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5755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59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8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81" tmFilter="0, 0; 0.125,0.2665; 0.25,0.4; 0.375,0.465; 0.5,0.5;  0.625,0.535; 0.75,0.6; 0.875,0.7335; 1,1">
                                          <p:stCondLst>
                                            <p:cond delay="581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0" tmFilter="0, 0; 0.125,0.2665; 0.25,0.4; 0.375,0.465; 0.5,0.5;  0.625,0.535; 0.75,0.6; 0.875,0.7335; 1,1">
                                          <p:stCondLst>
                                            <p:cond delay="115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44" tmFilter="0, 0; 0.125,0.2665; 0.25,0.4; 0.375,0.465; 0.5,0.5;  0.625,0.535; 0.75,0.6; 0.875,0.7335; 1,1">
                                          <p:stCondLst>
                                            <p:cond delay="14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3">
                                          <p:stCondLst>
                                            <p:cond delay="56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45" decel="50000">
                                          <p:stCondLst>
                                            <p:cond delay="59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3">
                                          <p:stCondLst>
                                            <p:cond delay="114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45" decel="50000">
                                          <p:stCondLst>
                                            <p:cond delay="1171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3">
                                          <p:stCondLst>
                                            <p:cond delay="1437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45" decel="50000">
                                          <p:stCondLst>
                                            <p:cond delay="145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3">
                                          <p:stCondLst>
                                            <p:cond delay="158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45" decel="50000">
                                          <p:stCondLst>
                                            <p:cond delay="160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59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8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81" tmFilter="0, 0; 0.125,0.2665; 0.25,0.4; 0.375,0.465; 0.5,0.5;  0.625,0.535; 0.75,0.6; 0.875,0.7335; 1,1">
                                          <p:stCondLst>
                                            <p:cond delay="581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90" tmFilter="0, 0; 0.125,0.2665; 0.25,0.4; 0.375,0.465; 0.5,0.5;  0.625,0.535; 0.75,0.6; 0.875,0.7335; 1,1">
                                          <p:stCondLst>
                                            <p:cond delay="115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44" tmFilter="0, 0; 0.125,0.2665; 0.25,0.4; 0.375,0.465; 0.5,0.5;  0.625,0.535; 0.75,0.6; 0.875,0.7335; 1,1">
                                          <p:stCondLst>
                                            <p:cond delay="14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3">
                                          <p:stCondLst>
                                            <p:cond delay="56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45" decel="50000">
                                          <p:stCondLst>
                                            <p:cond delay="59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3">
                                          <p:stCondLst>
                                            <p:cond delay="114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45" decel="50000">
                                          <p:stCondLst>
                                            <p:cond delay="1171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3">
                                          <p:stCondLst>
                                            <p:cond delay="1437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45" decel="50000">
                                          <p:stCondLst>
                                            <p:cond delay="145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3">
                                          <p:stCondLst>
                                            <p:cond delay="158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45" decel="50000">
                                          <p:stCondLst>
                                            <p:cond delay="1605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waterfall chart&#10;&#10;Description automatically generated">
            <a:extLst>
              <a:ext uri="{FF2B5EF4-FFF2-40B4-BE49-F238E27FC236}">
                <a16:creationId xmlns:a16="http://schemas.microsoft.com/office/drawing/2014/main" xmlns="" id="{0E0E4F61-3A82-440C-B7D1-335B313E4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74425" y="3359477"/>
            <a:ext cx="9539859" cy="1481175"/>
            <a:chOff x="907706" y="3614103"/>
            <a:chExt cx="11717945" cy="1480217"/>
          </a:xfrm>
        </p:grpSpPr>
        <p:sp>
          <p:nvSpPr>
            <p:cNvPr id="14" name="Freeform 11"/>
            <p:cNvSpPr/>
            <p:nvPr/>
          </p:nvSpPr>
          <p:spPr>
            <a:xfrm>
              <a:off x="907706" y="3706118"/>
              <a:ext cx="624764" cy="455318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75" name="Rectangle 17"/>
            <p:cNvSpPr/>
            <p:nvPr/>
          </p:nvSpPr>
          <p:spPr>
            <a:xfrm>
              <a:off x="1565838" y="3614103"/>
              <a:ext cx="11059813" cy="1480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 so sánh hai phân số có cùng mẫu số, khác mẫu số; sắp xếp ba phân số theo thứ tự.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092D34D-7642-4C11-BF68-2A818872493D}"/>
              </a:ext>
            </a:extLst>
          </p:cNvPr>
          <p:cNvGrpSpPr/>
          <p:nvPr/>
        </p:nvGrpSpPr>
        <p:grpSpPr>
          <a:xfrm>
            <a:off x="1557119" y="2253356"/>
            <a:ext cx="8348832" cy="1077218"/>
            <a:chOff x="1139430" y="2351782"/>
            <a:chExt cx="8348832" cy="1077218"/>
          </a:xfrm>
        </p:grpSpPr>
        <p:sp>
          <p:nvSpPr>
            <p:cNvPr id="7176" name="Rectangle 14"/>
            <p:cNvSpPr/>
            <p:nvPr/>
          </p:nvSpPr>
          <p:spPr>
            <a:xfrm>
              <a:off x="1790558" y="2351782"/>
              <a:ext cx="76977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 được cách so sánh hai phân số. 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xmlns="" id="{F1DE4858-F65A-41A3-941B-57EACC7D4761}"/>
                </a:ext>
              </a:extLst>
            </p:cNvPr>
            <p:cNvSpPr/>
            <p:nvPr/>
          </p:nvSpPr>
          <p:spPr>
            <a:xfrm>
              <a:off x="1139430" y="2434778"/>
              <a:ext cx="558800" cy="455613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47F258D-4578-49F4-A627-EF05926447E2}"/>
              </a:ext>
            </a:extLst>
          </p:cNvPr>
          <p:cNvSpPr txBox="1"/>
          <p:nvPr/>
        </p:nvSpPr>
        <p:spPr>
          <a:xfrm>
            <a:off x="5034844" y="994272"/>
            <a:ext cx="26190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</a:rPr>
              <a:t>MỤC TIÊ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6314" y="2491729"/>
            <a:ext cx="9678573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807" y="776279"/>
            <a:ext cx="184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3D106A0C-DF85-4E19-8B7B-1D352B52BE7B}"/>
                  </a:ext>
                </a:extLst>
              </p:cNvPr>
              <p:cNvSpPr/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7A76A13-9ADC-423B-AEE2-73AE1ADBC25B}"/>
                  </a:ext>
                </a:extLst>
              </p:cNvPr>
              <p:cNvSpPr/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47">
            <a:extLst>
              <a:ext uri="{FF2B5EF4-FFF2-40B4-BE49-F238E27FC236}">
                <a16:creationId xmlns:a16="http://schemas.microsoft.com/office/drawing/2014/main" xmlns="" id="{7FC3696A-92D2-4D1E-85B8-C487A48849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70073" y="1122467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15E4C93C-BD05-4EF8-B327-8E7372108218}"/>
                  </a:ext>
                </a:extLst>
              </p:cNvPr>
              <p:cNvSpPr/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7403E51-AF8F-4A3C-B578-F0F7D18E5356}"/>
              </a:ext>
            </a:extLst>
          </p:cNvPr>
          <p:cNvSpPr txBox="1"/>
          <p:nvPr/>
        </p:nvSpPr>
        <p:spPr>
          <a:xfrm>
            <a:off x="3846949" y="890018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74337117-50F8-4FBB-AF4C-5D41A6972880}"/>
                  </a:ext>
                </a:extLst>
              </p:cNvPr>
              <p:cNvSpPr/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75D56F4-7D42-4A5A-9BBC-C6EFAA0F63B2}"/>
              </a:ext>
            </a:extLst>
          </p:cNvPr>
          <p:cNvSpPr txBox="1"/>
          <p:nvPr/>
        </p:nvSpPr>
        <p:spPr>
          <a:xfrm>
            <a:off x="7282914" y="93974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4" name="WordArt 51">
            <a:extLst>
              <a:ext uri="{FF2B5EF4-FFF2-40B4-BE49-F238E27FC236}">
                <a16:creationId xmlns:a16="http://schemas.microsoft.com/office/drawing/2014/main" xmlns="" id="{3170FCC3-5E87-4FB9-94BD-40078E9F01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7449153" y="1161676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xmlns="" id="{A3F01B3F-CD04-4321-93D1-10AFA1F3E1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xmlns="" id="{17BFAA4E-F399-41F1-9787-23286B953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xmlns="" id="{D3BB9CE3-39A0-4BF3-939E-3DA4F950BE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xmlns="" id="{FE8CF2A3-DE0C-4367-B1D3-41578CF6D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FEB10AA3-91FE-48D1-B343-7D490A074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" grpId="0"/>
      <p:bldP spid="22" grpId="0"/>
      <p:bldP spid="23" grpId="0"/>
      <p:bldP spid="23" grpId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509" y="5087924"/>
            <a:ext cx="113024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18774"/>
              </p:ext>
            </p:extLst>
          </p:nvPr>
        </p:nvGraphicFramePr>
        <p:xfrm>
          <a:off x="1964065" y="1981304"/>
          <a:ext cx="8643288" cy="12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8463200" imgH="8534400" progId="Equation.DSMT4">
                  <p:embed/>
                </p:oleObj>
              </mc:Choice>
              <mc:Fallback>
                <p:oleObj name="Equation" r:id="rId4" imgW="48463200" imgH="8534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065" y="1981304"/>
                        <a:ext cx="8643288" cy="122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23989" y="3521510"/>
            <a:ext cx="5952407" cy="1250745"/>
            <a:chOff x="2168805" y="4661097"/>
            <a:chExt cx="5952407" cy="12507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6" imgW="14630400" imgH="8534400" progId="Equation.DSMT4">
                    <p:embed/>
                  </p:oleObj>
                </mc:Choice>
                <mc:Fallback>
                  <p:oleObj name="Equation" r:id="rId6" imgW="14630400" imgH="85344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68805" y="4954888"/>
              <a:ext cx="6504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17705" y="4954887"/>
              <a:ext cx="11712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45729"/>
                </p:ext>
              </p:extLst>
            </p:nvPr>
          </p:nvGraphicFramePr>
          <p:xfrm>
            <a:off x="6000312" y="4687880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8" imgW="11887200" imgH="8534400" progId="Equation.DSMT4">
                    <p:embed/>
                  </p:oleObj>
                </mc:Choice>
                <mc:Fallback>
                  <p:oleObj name="Equation" r:id="rId8" imgW="11887200" imgH="8534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00312" y="4687880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5"/>
          <p:cNvSpPr txBox="1"/>
          <p:nvPr/>
        </p:nvSpPr>
        <p:spPr>
          <a:xfrm>
            <a:off x="908840" y="670118"/>
            <a:ext cx="4991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3155E16F-1534-4954-8BDF-A5C18FF42BD9}"/>
                  </a:ext>
                </a:extLst>
              </p:cNvPr>
              <p:cNvSpPr/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1F585D80-6F74-4AD6-953C-EE52A022D11C}"/>
                  </a:ext>
                </a:extLst>
              </p:cNvPr>
              <p:cNvSpPr/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3C0355F-1436-4EB4-AA5E-D01B827175FC}"/>
              </a:ext>
            </a:extLst>
          </p:cNvPr>
          <p:cNvSpPr txBox="1"/>
          <p:nvPr/>
        </p:nvSpPr>
        <p:spPr>
          <a:xfrm>
            <a:off x="6423091" y="69285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xmlns="" id="{950FA60D-3DD4-4D7E-B2B5-0BF016B113AC}"/>
              </a:ext>
            </a:extLst>
          </p:cNvPr>
          <p:cNvSpPr txBox="1"/>
          <p:nvPr/>
        </p:nvSpPr>
        <p:spPr>
          <a:xfrm>
            <a:off x="458284" y="2175835"/>
            <a:ext cx="12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4">
            <a:extLst>
              <a:ext uri="{FF2B5EF4-FFF2-40B4-BE49-F238E27FC236}">
                <a16:creationId xmlns:a16="http://schemas.microsoft.com/office/drawing/2014/main" xmlns="" id="{687ADCE2-BADB-4404-BED9-BFF6461259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2" name="Freeform 5">
              <a:extLst>
                <a:ext uri="{FF2B5EF4-FFF2-40B4-BE49-F238E27FC236}">
                  <a16:creationId xmlns:a16="http://schemas.microsoft.com/office/drawing/2014/main" xmlns="" id="{9520DDB4-2942-4A5C-8E9D-83833AE7C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xmlns="" id="{1372FC2D-3F78-4073-B5CC-D2AD2DF1D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">
              <a:extLst>
                <a:ext uri="{FF2B5EF4-FFF2-40B4-BE49-F238E27FC236}">
                  <a16:creationId xmlns:a16="http://schemas.microsoft.com/office/drawing/2014/main" xmlns="" id="{7C21C65B-D1D9-42BF-A614-A62DA525C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8">
              <a:extLst>
                <a:ext uri="{FF2B5EF4-FFF2-40B4-BE49-F238E27FC236}">
                  <a16:creationId xmlns:a16="http://schemas.microsoft.com/office/drawing/2014/main" xmlns="" id="{2568FCEA-68B8-454E-B074-14828E305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xmlns="" id="{444BB055-186C-4D6E-9757-FA1AF8228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0936" y="2103437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7054" y="757438"/>
            <a:ext cx="802005" cy="2284145"/>
          </a:xfrm>
          <a:prstGeom prst="roundRect">
            <a:avLst/>
          </a:prstGeom>
          <a:ln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sz="4400" b="1" dirty="0"/>
              <a:t>&gt;</a:t>
            </a:r>
          </a:p>
          <a:p>
            <a:pPr algn="ctr"/>
            <a:r>
              <a:rPr lang="en-US" sz="4400" b="1" dirty="0"/>
              <a:t>&lt;</a:t>
            </a:r>
          </a:p>
          <a:p>
            <a:pPr algn="ctr"/>
            <a:r>
              <a:rPr lang="en-US" sz="4400" b="1" dirty="0"/>
              <a:t>=</a:t>
            </a:r>
          </a:p>
        </p:txBody>
      </p:sp>
      <p:sp>
        <p:nvSpPr>
          <p:cNvPr id="11" name="Oval 10"/>
          <p:cNvSpPr/>
          <p:nvPr/>
        </p:nvSpPr>
        <p:spPr>
          <a:xfrm>
            <a:off x="902385" y="359565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71065" y="1546134"/>
            <a:ext cx="7080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B478A585-17FB-4B63-B1CD-EF48AE0F0D12}"/>
                  </a:ext>
                </a:extLst>
              </p:cNvPr>
              <p:cNvSpPr/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9DCA7394-B85C-4171-9943-E66EBDED67BC}"/>
                  </a:ext>
                </a:extLst>
              </p:cNvPr>
              <p:cNvSpPr/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WordArt 47">
            <a:extLst>
              <a:ext uri="{FF2B5EF4-FFF2-40B4-BE49-F238E27FC236}">
                <a16:creationId xmlns:a16="http://schemas.microsoft.com/office/drawing/2014/main" xmlns="" id="{6721291B-7604-4659-BA2F-8A341F8E9B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33528" y="2334163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0F40B07C-3003-4DAA-B7FF-FA4B1E86249D}"/>
                  </a:ext>
                </a:extLst>
              </p:cNvPr>
              <p:cNvSpPr/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DCE6812-7FA7-425A-ADDF-69D910DC691A}"/>
              </a:ext>
            </a:extLst>
          </p:cNvPr>
          <p:cNvSpPr txBox="1"/>
          <p:nvPr/>
        </p:nvSpPr>
        <p:spPr>
          <a:xfrm>
            <a:off x="3979203" y="205948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096DE4FB-33B1-4DA9-B982-C9B5641FDF28}"/>
                  </a:ext>
                </a:extLst>
              </p:cNvPr>
              <p:cNvSpPr/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8B216B1-5E42-4E56-B377-8D1BB12A25BB}"/>
              </a:ext>
            </a:extLst>
          </p:cNvPr>
          <p:cNvSpPr txBox="1"/>
          <p:nvPr/>
        </p:nvSpPr>
        <p:spPr>
          <a:xfrm>
            <a:off x="7401667" y="207977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616BD63E-6059-40DA-8629-A719F360F658}"/>
                  </a:ext>
                </a:extLst>
              </p:cNvPr>
              <p:cNvSpPr/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ABA18DC6-7BD0-4EA2-9EB1-D1D01CCD633B}"/>
                  </a:ext>
                </a:extLst>
              </p:cNvPr>
              <p:cNvSpPr/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827CACD4-2750-415B-9384-AFE992F01AB9}"/>
                  </a:ext>
                </a:extLst>
              </p:cNvPr>
              <p:cNvSpPr/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169515B2-2AB8-417A-A7F8-A660B7AF9E3D}"/>
              </a:ext>
            </a:extLst>
          </p:cNvPr>
          <p:cNvSpPr txBox="1"/>
          <p:nvPr/>
        </p:nvSpPr>
        <p:spPr>
          <a:xfrm>
            <a:off x="3967680" y="415863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FE954D3E-0C03-4831-8D73-C5147EB8B1E0}"/>
                  </a:ext>
                </a:extLst>
              </p:cNvPr>
              <p:cNvSpPr/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0A37898B-9A16-417B-84E8-7078557A6A4F}"/>
              </a:ext>
            </a:extLst>
          </p:cNvPr>
          <p:cNvSpPr txBox="1"/>
          <p:nvPr/>
        </p:nvSpPr>
        <p:spPr>
          <a:xfrm>
            <a:off x="7403645" y="415863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0" name="WordArt 47">
            <a:extLst>
              <a:ext uri="{FF2B5EF4-FFF2-40B4-BE49-F238E27FC236}">
                <a16:creationId xmlns:a16="http://schemas.microsoft.com/office/drawing/2014/main" xmlns="" id="{D4E7F69C-C133-4539-9B30-87AD69D076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1494" y="4413024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xmlns="" id="{7E8E91E9-E6AB-407F-91B8-6D87D21C76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4133528" y="4403498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CBAF18-8558-4D15-9518-A442AE5E02B0}"/>
              </a:ext>
            </a:extLst>
          </p:cNvPr>
          <p:cNvSpPr txBox="1"/>
          <p:nvPr/>
        </p:nvSpPr>
        <p:spPr>
          <a:xfrm>
            <a:off x="7463024" y="200634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xmlns="" id="{9D5CDB8F-EFF6-4970-BA01-B6D119F352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xmlns="" id="{E0CA2186-9385-40E6-A1A5-EEF5310A90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xmlns="" id="{F470104F-7073-4F24-BC33-D189C21D34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xmlns="" id="{37B737DE-CAEF-457F-B53A-4CE49A44E1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xmlns="" id="{6C83D4C9-2D66-4128-92F4-AD1D79C82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5" grpId="0"/>
      <p:bldP spid="27" grpId="0"/>
      <p:bldP spid="30" grpId="0"/>
      <p:bldP spid="31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850</Words>
  <Application>Microsoft Office PowerPoint</Application>
  <PresentationFormat>Custom</PresentationFormat>
  <Paragraphs>152</Paragraphs>
  <Slides>1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42</cp:revision>
  <dcterms:created xsi:type="dcterms:W3CDTF">2021-08-20T13:24:00Z</dcterms:created>
  <dcterms:modified xsi:type="dcterms:W3CDTF">2021-09-08T07:0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